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9" r:id="rId3"/>
    <p:sldId id="260" r:id="rId4"/>
    <p:sldId id="258" r:id="rId5"/>
    <p:sldId id="257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833" autoAdjust="0"/>
  </p:normalViewPr>
  <p:slideViewPr>
    <p:cSldViewPr>
      <p:cViewPr varScale="1">
        <p:scale>
          <a:sx n="103" d="100"/>
          <a:sy n="103" d="100"/>
        </p:scale>
        <p:origin x="-3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353650-1136-4BFC-B07C-B220A12EB6C6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B6603B-B36F-436D-8699-32FE6AED7F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993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Relationship Id="rId3" Type="http://schemas.openxmlformats.org/officeDocument/2006/relationships/hyperlink" Target="http://zinc.docking.org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lvl="1" indent="-285750" algn="ctr"/>
            <a:r>
              <a:rPr lang="en-US" sz="2000" dirty="0" smtClean="0"/>
              <a:t>Lysine, </a:t>
            </a:r>
            <a:r>
              <a:rPr lang="en-US" sz="2000" dirty="0" err="1" smtClean="0"/>
              <a:t>Asparagine</a:t>
            </a:r>
            <a:r>
              <a:rPr lang="en-US" sz="2000" dirty="0" smtClean="0"/>
              <a:t> hydrogen bond donors</a:t>
            </a:r>
          </a:p>
          <a:p>
            <a:pPr marL="742950" lvl="1" indent="-285750" algn="ctr"/>
            <a:r>
              <a:rPr lang="en-US" sz="2000" dirty="0" smtClean="0"/>
              <a:t>Tyrosine hydrogen bond donor Tyrosine, </a:t>
            </a:r>
            <a:r>
              <a:rPr lang="en-US" sz="2000" dirty="0" err="1" smtClean="0"/>
              <a:t>Arginine</a:t>
            </a:r>
            <a:r>
              <a:rPr lang="en-US" sz="2000" dirty="0" smtClean="0"/>
              <a:t> hydrogen bond donors</a:t>
            </a:r>
          </a:p>
          <a:p>
            <a:pPr marL="742950" lvl="1" indent="-285750" algn="ctr"/>
            <a:r>
              <a:rPr lang="en-US" sz="2000" dirty="0" smtClean="0"/>
              <a:t>Approximately 34Å in wid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B6603B-B36F-436D-8699-32FE6AED7F0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indent="-457200" algn="just" fontAlgn="auto">
              <a:lnSpc>
                <a:spcPct val="95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Spartan ST v2.0.0 , all the designed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were geometrically optimized at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Hartree-Fock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level of theory using 3-21G basic set.</a:t>
            </a:r>
          </a:p>
          <a:p>
            <a:pPr marL="457200" indent="-457200" algn="just" fontAlgn="auto">
              <a:lnSpc>
                <a:spcPct val="95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Chemoffice2006 (chem3D &amp;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chemdraw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) to draw chemical structure.</a:t>
            </a:r>
          </a:p>
          <a:p>
            <a:pPr marL="514350" indent="-514350" algn="just" fontAlgn="auto">
              <a:lnSpc>
                <a:spcPct val="95000"/>
              </a:lnSpc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Web site: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  <a:hlinkClick r:id="rId3"/>
              </a:rPr>
              <a:t>http://zinc.docking.org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 a free database of commercially-available compounds for virtual screenin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B6603B-B36F-436D-8699-32FE6AED7F0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5B335-8A29-4CF0-AE18-97B7570EE7D0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18B72-6F67-4F12-9DAC-384A97A59B1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79C84-9173-4930-B60A-A91EF278A291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D8A739-BB83-4F1A-80E4-C58FA635C7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84773-D0A1-4348-B17F-A93C0CB75BAF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90E1D4-0BD7-4E79-87B4-3E1AF77CE33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B52C1-0753-4FFC-AC38-6449BB1CA5B1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D5657-8754-4925-93F9-DE45D8D13F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3CF44-6ABC-4B4C-909A-E79BB73FB463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C5F792-0775-443E-877B-5EE4929EFA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8F48C-663E-4E8E-9323-5376B3D9D8CD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ED4EE-126C-4583-8141-233DCA0701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2E4B04-7C00-4595-A7AD-27E27777B9EE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48DBD-B62A-4067-8333-8D8F363C34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87E4E-7360-447A-BBB8-A6F4D74B8236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824BC-B6F8-415D-AC53-AEAD7864EE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B7A8D-C3C1-4DDE-A380-C66B0B714636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615AC-2C0A-4C48-B97C-321FE32488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7D10F-3EBE-4D91-8415-5731E03A824C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4ED3A-66BF-4797-8F74-79FBFF4252D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F737A-EDA3-4780-9083-74334FDFC7E3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0CFEC3-5B43-47E9-BB9B-A29D094E9BF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061CADA-6E74-4C3B-AAF4-8407795C80D4}" type="datetimeFigureOut">
              <a:rPr lang="en-US" smtClean="0"/>
              <a:pPr/>
              <a:t>4/28/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E3B7AD1-5B48-4250-AC4C-91ED8849A14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6.png"/><Relationship Id="rId5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7851648" cy="1828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ln>
                  <a:solidFill>
                    <a:schemeClr val="tx1">
                      <a:lumMod val="95000"/>
                      <a:lumOff val="5000"/>
                    </a:schemeClr>
                  </a:solidFill>
                </a:ln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ODELING AND INHIBITION OF VEGF-C/VEGFR2 ACTIVE SITE</a:t>
            </a:r>
            <a:endParaRPr lang="en-US" sz="3600" dirty="0">
              <a:ea typeface="+mj-ea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2514600"/>
            <a:ext cx="7854696" cy="2057400"/>
          </a:xfrm>
        </p:spPr>
        <p:txBody>
          <a:bodyPr rtlCol="0">
            <a:normAutofit/>
          </a:bodyPr>
          <a:lstStyle/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dirty="0" smtClean="0">
                <a:ea typeface="+mn-ea"/>
              </a:rPr>
              <a:t>Mohamed El </a:t>
            </a:r>
            <a:r>
              <a:rPr lang="en-US" dirty="0" err="1" smtClean="0">
                <a:ea typeface="+mn-ea"/>
              </a:rPr>
              <a:t>Mansy</a:t>
            </a:r>
            <a:endParaRPr lang="en-US" dirty="0" smtClean="0">
              <a:ea typeface="+mn-ea"/>
            </a:endParaRPr>
          </a:p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dirty="0" smtClean="0">
                <a:ea typeface="+mn-ea"/>
              </a:rPr>
              <a:t>Matthew </a:t>
            </a:r>
            <a:r>
              <a:rPr lang="en-US" dirty="0" err="1" smtClean="0">
                <a:ea typeface="+mn-ea"/>
              </a:rPr>
              <a:t>Flister</a:t>
            </a:r>
            <a:endParaRPr lang="en-US" dirty="0" smtClean="0">
              <a:ea typeface="+mn-ea"/>
            </a:endParaRPr>
          </a:p>
          <a:p>
            <a:pPr algn="ctr" eaLnBrk="1" fontAlgn="auto" hangingPunct="1">
              <a:lnSpc>
                <a:spcPct val="150000"/>
              </a:lnSpc>
              <a:spcAft>
                <a:spcPts val="0"/>
              </a:spcAft>
              <a:defRPr/>
            </a:pPr>
            <a:r>
              <a:rPr lang="en-US" dirty="0" err="1" smtClean="0">
                <a:ea typeface="+mn-ea"/>
              </a:rPr>
              <a:t>Denan</a:t>
            </a:r>
            <a:r>
              <a:rPr lang="en-US" dirty="0" smtClean="0">
                <a:ea typeface="+mn-ea"/>
              </a:rPr>
              <a:t> Wang</a:t>
            </a:r>
            <a:endParaRPr lang="en-US" dirty="0">
              <a:ea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4876800"/>
            <a:ext cx="44958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chemeClr val="bg2">
                    <a:lumMod val="75000"/>
                  </a:schemeClr>
                </a:solidFill>
              </a:rPr>
              <a:t>Under supervision of</a:t>
            </a:r>
          </a:p>
          <a:p>
            <a:pPr algn="ctr"/>
            <a:r>
              <a:rPr lang="en-US" sz="2800" i="1" dirty="0" smtClean="0">
                <a:solidFill>
                  <a:schemeClr val="bg2">
                    <a:lumMod val="75000"/>
                  </a:schemeClr>
                </a:solidFill>
              </a:rPr>
              <a:t>Professor Daniel </a:t>
            </a:r>
            <a:r>
              <a:rPr lang="en-US" sz="2800" i="1" dirty="0" err="1" smtClean="0">
                <a:solidFill>
                  <a:schemeClr val="bg2">
                    <a:lumMod val="75000"/>
                  </a:schemeClr>
                </a:solidFill>
              </a:rPr>
              <a:t>Sem</a:t>
            </a:r>
            <a:endParaRPr lang="en-US" sz="2800" i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rved Down Arrow 5"/>
          <p:cNvSpPr/>
          <p:nvPr/>
        </p:nvSpPr>
        <p:spPr>
          <a:xfrm>
            <a:off x="1139584" y="1412544"/>
            <a:ext cx="3810000" cy="9144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50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609600"/>
          </a:xfrm>
        </p:spPr>
        <p:txBody>
          <a:bodyPr>
            <a:normAutofit fontScale="90000"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NTRODUCTION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57200" y="2286000"/>
            <a:ext cx="1600200" cy="8382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Blood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980592" y="2362200"/>
            <a:ext cx="1600200" cy="762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Tumors</a:t>
            </a:r>
            <a:endParaRPr lang="en-US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Curved Down Arrow 6"/>
          <p:cNvSpPr/>
          <p:nvPr/>
        </p:nvSpPr>
        <p:spPr>
          <a:xfrm flipV="1">
            <a:off x="1139584" y="3144548"/>
            <a:ext cx="3886200" cy="9144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49184" y="1002268"/>
            <a:ext cx="2326278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 smtClean="0">
                <a:cs typeface="Times New Roman" pitchFamily="18" charset="0"/>
              </a:rPr>
              <a:t>oxygen and nutrient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349880" y="4072596"/>
            <a:ext cx="3326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cs typeface="Times New Roman" pitchFamily="18" charset="0"/>
              </a:rPr>
              <a:t>chemotherapy and other drugs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361008" y="5334000"/>
            <a:ext cx="2049192" cy="838200"/>
            <a:chOff x="845819" y="50800"/>
            <a:chExt cx="1973580" cy="472320"/>
          </a:xfrm>
        </p:grpSpPr>
        <p:sp>
          <p:nvSpPr>
            <p:cNvPr id="13" name="Rounded Rectangle 12"/>
            <p:cNvSpPr/>
            <p:nvPr/>
          </p:nvSpPr>
          <p:spPr>
            <a:xfrm>
              <a:off x="845819" y="50800"/>
              <a:ext cx="1973580" cy="47232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868876" y="73857"/>
              <a:ext cx="1927466" cy="42620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4597" tIns="0" rIns="74597" bIns="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kern="1200" dirty="0" smtClean="0">
                  <a:cs typeface="Times New Roman" pitchFamily="18" charset="0"/>
                </a:rPr>
                <a:t>Angiogenesis</a:t>
              </a:r>
              <a:endParaRPr lang="en-US" sz="2400" kern="12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70208" y="5334000"/>
            <a:ext cx="1295400" cy="838200"/>
            <a:chOff x="845819" y="685799"/>
            <a:chExt cx="1973580" cy="472320"/>
          </a:xfrm>
        </p:grpSpPr>
        <p:sp>
          <p:nvSpPr>
            <p:cNvPr id="16" name="Rounded Rectangle 15"/>
            <p:cNvSpPr/>
            <p:nvPr/>
          </p:nvSpPr>
          <p:spPr>
            <a:xfrm>
              <a:off x="845819" y="685799"/>
              <a:ext cx="1973580" cy="47232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Rounded Rectangle 4"/>
            <p:cNvSpPr/>
            <p:nvPr/>
          </p:nvSpPr>
          <p:spPr>
            <a:xfrm>
              <a:off x="868876" y="708856"/>
              <a:ext cx="1927466" cy="42620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4597" tIns="0" rIns="74597" bIns="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kern="1200" dirty="0" smtClean="0"/>
                <a:t>VEGF</a:t>
              </a:r>
              <a:endParaRPr lang="en-US" sz="2400" kern="12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753224" y="5334000"/>
            <a:ext cx="2209800" cy="829992"/>
            <a:chOff x="140970" y="1498280"/>
            <a:chExt cx="1973580" cy="472320"/>
          </a:xfrm>
        </p:grpSpPr>
        <p:sp>
          <p:nvSpPr>
            <p:cNvPr id="19" name="Rounded Rectangle 18"/>
            <p:cNvSpPr/>
            <p:nvPr/>
          </p:nvSpPr>
          <p:spPr>
            <a:xfrm>
              <a:off x="140970" y="1498280"/>
              <a:ext cx="1973580" cy="472320"/>
            </a:xfrm>
            <a:prstGeom prst="round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164027" y="1521337"/>
              <a:ext cx="1927466" cy="42620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74597" tIns="0" rIns="74597" bIns="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kern="1200" dirty="0" smtClean="0">
                  <a:cs typeface="Times New Roman" pitchFamily="18" charset="0"/>
                </a:rPr>
                <a:t>Anti apoptosis</a:t>
              </a:r>
              <a:endParaRPr lang="en-US" sz="2400" kern="1200" dirty="0"/>
            </a:p>
          </p:txBody>
        </p:sp>
      </p:grpSp>
      <p:sp>
        <p:nvSpPr>
          <p:cNvPr id="21" name="Right Arrow 20"/>
          <p:cNvSpPr/>
          <p:nvPr/>
        </p:nvSpPr>
        <p:spPr>
          <a:xfrm>
            <a:off x="2065608" y="5658728"/>
            <a:ext cx="12954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5395692" y="5652868"/>
            <a:ext cx="1357532" cy="214532"/>
          </a:xfrm>
          <a:prstGeom prst="rightArrow">
            <a:avLst/>
          </a:prstGeom>
          <a:solidFill>
            <a:srgbClr val="00206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ultiply 23"/>
          <p:cNvSpPr/>
          <p:nvPr/>
        </p:nvSpPr>
        <p:spPr>
          <a:xfrm>
            <a:off x="3644200" y="4794912"/>
            <a:ext cx="1371600" cy="1981200"/>
          </a:xfrm>
          <a:prstGeom prst="mathMultiply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Multiply 24"/>
          <p:cNvSpPr/>
          <p:nvPr/>
        </p:nvSpPr>
        <p:spPr>
          <a:xfrm>
            <a:off x="770208" y="4724400"/>
            <a:ext cx="1371600" cy="1981200"/>
          </a:xfrm>
          <a:prstGeom prst="mathMultiply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Multiply 25"/>
          <p:cNvSpPr/>
          <p:nvPr/>
        </p:nvSpPr>
        <p:spPr>
          <a:xfrm>
            <a:off x="7142432" y="4765344"/>
            <a:ext cx="1371600" cy="1981200"/>
          </a:xfrm>
          <a:prstGeom prst="mathMultiply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loud 27"/>
          <p:cNvSpPr/>
          <p:nvPr/>
        </p:nvSpPr>
        <p:spPr>
          <a:xfrm>
            <a:off x="5715000" y="1905000"/>
            <a:ext cx="3429000" cy="27432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cs typeface="Times New Roman" pitchFamily="18" charset="0"/>
              </a:rPr>
              <a:t>Targeting VEGF is a promising anti-cancer treatme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8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21" grpId="0" animBg="1"/>
      <p:bldP spid="22" grpId="0" animBg="1"/>
      <p:bldP spid="24" grpId="1" animBg="1"/>
      <p:bldP spid="25" grpId="0" animBg="1"/>
      <p:bldP spid="26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762000" y="6135469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  <a:cs typeface="Times New Roman" pitchFamily="18" charset="0"/>
              </a:rPr>
              <a:t>Several signaling pathways are activated by VEGFR2, including the PI 3-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inase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/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Akt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pathway 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and </a:t>
            </a:r>
            <a:r>
              <a:rPr lang="en-US" dirty="0" smtClean="0">
                <a:latin typeface="Calibri" pitchFamily="34" charset="0"/>
                <a:cs typeface="Times New Roman" pitchFamily="18" charset="0"/>
              </a:rPr>
              <a:t>MAP </a:t>
            </a:r>
            <a:r>
              <a:rPr lang="en-US" dirty="0" err="1">
                <a:latin typeface="Calibri" pitchFamily="34" charset="0"/>
                <a:cs typeface="Times New Roman" pitchFamily="18" charset="0"/>
              </a:rPr>
              <a:t>kinases</a:t>
            </a:r>
            <a:r>
              <a:rPr lang="en-US" dirty="0">
                <a:latin typeface="Calibri" pitchFamily="34" charset="0"/>
                <a:cs typeface="Times New Roman" pitchFamily="18" charset="0"/>
              </a:rPr>
              <a:t> such as ERK1 and ERK2</a:t>
            </a:r>
            <a:endParaRPr lang="en-US" dirty="0">
              <a:latin typeface="Calibri" pitchFamily="3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7895" y="152399"/>
            <a:ext cx="7640305" cy="57343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0" y="-54592"/>
            <a:ext cx="6705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http://www.sigmaaldrich.com</a:t>
            </a:r>
            <a:endParaRPr lang="en-US" sz="12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7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838200"/>
          </a:xfrm>
        </p:spPr>
        <p:txBody>
          <a:bodyPr vert="horz" lIns="0" rIns="0" bIns="0" anchor="b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5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rotein Structure</a:t>
            </a:r>
          </a:p>
        </p:txBody>
      </p:sp>
      <p:pic>
        <p:nvPicPr>
          <p:cNvPr id="14338" name="Content Placeholder 16" descr="protein.jpg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114800" y="1752600"/>
            <a:ext cx="4724400" cy="48105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339" name="Content Placeholder 19" descr="2X1Wshort.jpg"/>
          <p:cNvPicPr>
            <a:picLocks noGrp="1" noChangeAspect="1"/>
          </p:cNvPicPr>
          <p:nvPr>
            <p:ph sz="half" idx="2"/>
          </p:nvPr>
        </p:nvPicPr>
        <p:blipFill>
          <a:blip r:embed="rId4"/>
          <a:srcRect l="4735" b="45648"/>
          <a:stretch>
            <a:fillRect/>
          </a:stretch>
        </p:blipFill>
        <p:spPr>
          <a:xfrm>
            <a:off x="3505200" y="2667000"/>
            <a:ext cx="5486400" cy="3124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077" name="TextBox 21"/>
          <p:cNvSpPr txBox="1">
            <a:spLocks noChangeArrowheads="1"/>
          </p:cNvSpPr>
          <p:nvPr/>
        </p:nvSpPr>
        <p:spPr bwMode="auto">
          <a:xfrm>
            <a:off x="152400" y="2400687"/>
            <a:ext cx="3505200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457200" indent="-457200">
              <a:lnSpc>
                <a:spcPct val="250000"/>
              </a:lnSpc>
              <a:defRPr/>
            </a:pP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VEGF-C</a:t>
            </a:r>
            <a:endParaRPr lang="en-US" sz="2000" b="1" dirty="0" smtClean="0">
              <a:solidFill>
                <a:schemeClr val="tx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ＭＳ Ｐゴシック" pitchFamily="34" charset="-128"/>
              <a:cs typeface="Arial" charset="0"/>
            </a:endParaRPr>
          </a:p>
          <a:p>
            <a:pPr lvl="1" indent="-457200">
              <a:lnSpc>
                <a:spcPct val="25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Anti-parallel </a:t>
            </a:r>
            <a:r>
              <a:rPr lang="en-US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homodimer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,</a:t>
            </a:r>
          </a:p>
          <a:p>
            <a:pPr lvl="1" indent="-457200">
              <a:lnSpc>
                <a:spcPct val="25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t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wo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cysteine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34" charset="-128"/>
                <a:cs typeface="Arial" charset="0"/>
              </a:rPr>
              <a:t>disulfide bonds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447800"/>
            <a:ext cx="396240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50000"/>
              </a:lnSpc>
              <a:defRPr/>
            </a:pP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VEGF-C/VEGFR2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endParaRPr lang="en-US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  <a:p>
            <a:pPr marL="285750" indent="-285750">
              <a:lnSpc>
                <a:spcPct val="250000"/>
              </a:lnSpc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omplex of four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domains, two</a:t>
            </a:r>
          </a:p>
          <a:p>
            <a:pPr marL="285750" indent="-285750">
              <a:lnSpc>
                <a:spcPct val="25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VEGFR2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bound to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VEGF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dimer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  <a:p>
            <a:pPr marL="285750" indent="-285750">
              <a:lnSpc>
                <a:spcPct val="250000"/>
              </a:lnSpc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7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6" grpId="0"/>
      <p:bldP spid="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 vert="horz" lIns="0" rIns="0" bIns="0" anchor="b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5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ctive Sit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lum contrast="-10000"/>
          </a:blip>
          <a:srcRect/>
          <a:stretch>
            <a:fillRect/>
          </a:stretch>
        </p:blipFill>
        <p:spPr bwMode="auto">
          <a:xfrm>
            <a:off x="1676400" y="1441532"/>
            <a:ext cx="6019800" cy="52640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3" descr="F:\ligandbindin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1447800"/>
            <a:ext cx="5334000" cy="518425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 vert="horz" lIns="0" rIns="0" bIns="0" anchor="b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5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LIGANDS DESIG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7200" y="1752600"/>
          <a:ext cx="8382000" cy="34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5" imgW="5815145" imgH="2413746" progId="ChemDraw.Document.6.0">
                  <p:embed/>
                </p:oleObj>
              </mc:Choice>
              <mc:Fallback>
                <p:oleObj name="CS ChemDraw Drawing" r:id="rId5" imgW="5815145" imgH="241374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8382000" cy="347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1219200"/>
            <a:ext cx="8305800" cy="5486400"/>
          </a:xfrm>
        </p:spPr>
        <p:txBody>
          <a:bodyPr rtlCol="0">
            <a:normAutofit/>
          </a:bodyPr>
          <a:lstStyle/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Wilkinson’s lab has recently been working on whether a second gene influences how well VEGF can activate its receptor (KDR)</a:t>
            </a: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y </a:t>
            </a: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an then use protein called ECSCR measure sensitivity to </a:t>
            </a: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EGF.</a:t>
            </a:r>
          </a:p>
          <a:p>
            <a:pPr algn="l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uture </a:t>
            </a:r>
            <a:r>
              <a:rPr lang="en-US" sz="2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esearch in anti-VEGF therapies will most likely combine anti-tumor therapy with anti-VEGF treatment at the correct dosage and time. </a:t>
            </a:r>
          </a:p>
          <a:p>
            <a:pPr fontAlgn="auto">
              <a:lnSpc>
                <a:spcPct val="300000"/>
              </a:lnSpc>
              <a:spcAft>
                <a:spcPts val="0"/>
              </a:spcAft>
              <a:buFont typeface="Arial" pitchFamily="34" charset="0"/>
              <a:buNone/>
              <a:defRPr/>
            </a:pPr>
            <a:endParaRPr lang="en-US" sz="2200" dirty="0" smtClean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en-US" sz="4500" b="1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  <a:ln>
            <a:noFill/>
          </a:ln>
        </p:spPr>
        <p:txBody>
          <a:bodyPr vert="horz" lIns="0" tIns="0" rIns="0" bIns="0" anchor="b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50" normalizeH="0" baseline="0" noProof="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uture wor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810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endParaRPr lang="en-US" sz="4500" b="1" spc="50" dirty="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2057400"/>
            <a:ext cx="8229600" cy="1828800"/>
          </a:xfrm>
          <a:prstGeom prst="rect">
            <a:avLst/>
          </a:prstGeom>
          <a:ln>
            <a:noFill/>
          </a:ln>
        </p:spPr>
        <p:txBody>
          <a:bodyPr vert="horz" lIns="0" tIns="0" rIns="0" bIns="0" anchor="b">
            <a:norm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1" i="0" u="none" strike="noStrike" kern="1200" cap="none" spc="50" normalizeH="0" baseline="0" noProof="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hank yo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23</TotalTime>
  <Words>258</Words>
  <Application>Microsoft Macintosh PowerPoint</Application>
  <PresentationFormat>On-screen Show (4:3)</PresentationFormat>
  <Paragraphs>39</Paragraphs>
  <Slides>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Flow</vt:lpstr>
      <vt:lpstr>CS ChemDraw Drawing</vt:lpstr>
      <vt:lpstr>MODELING AND INHIBITION OF VEGF-C/VEGFR2 ACTIVE SITE</vt:lpstr>
      <vt:lpstr>INTRODUCTION</vt:lpstr>
      <vt:lpstr>PowerPoint Presentation</vt:lpstr>
      <vt:lpstr>Protein Structure</vt:lpstr>
      <vt:lpstr>Active Site</vt:lpstr>
      <vt:lpstr>LIGANDS DESIGN</vt:lpstr>
      <vt:lpstr>PowerPoint Presentation</vt:lpstr>
      <vt:lpstr>PowerPoint Presentation</vt:lpstr>
    </vt:vector>
  </TitlesOfParts>
  <Company>Marquet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AND INHIBITION OF VEGF-C/VEGFR2 ACTIVE SITE</dc:title>
  <dc:creator>New User</dc:creator>
  <cp:lastModifiedBy>Matt Flister</cp:lastModifiedBy>
  <cp:revision>26</cp:revision>
  <dcterms:created xsi:type="dcterms:W3CDTF">2011-04-27T22:17:15Z</dcterms:created>
  <dcterms:modified xsi:type="dcterms:W3CDTF">2011-04-28T22:40:28Z</dcterms:modified>
</cp:coreProperties>
</file>